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1910CC" w:rsidRPr="00217AE7" w:rsidTr="001910CC">
        <w:tc>
          <w:tcPr>
            <w:tcW w:w="4672" w:type="dxa"/>
          </w:tcPr>
          <w:p w:rsidR="001910CC" w:rsidRPr="00217AE7" w:rsidRDefault="001910C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1910CC" w:rsidRPr="00217AE7" w:rsidRDefault="0026614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mas</w:t>
            </w:r>
            <w:proofErr w:type="spellEnd"/>
            <w:proofErr w:type="gram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r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F649A9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1910CC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</w:t>
            </w:r>
            <w:r w:rsidRPr="00217AE7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88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1pt;height:38.25pt" o:ole="">
                  <v:imagedata r:id="rId6" o:title=""/>
                </v:shape>
                <o:OLEObject Type="Embed" ProgID="Equation.3" ShapeID="_x0000_i1025" DrawAspect="Content" ObjectID="_1525174437" r:id="rId7"/>
              </w:objec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910CC" w:rsidRPr="00217AE7" w:rsidRDefault="00EE28FB" w:rsidP="00217AE7">
            <w:pPr>
              <w:tabs>
                <w:tab w:val="left" w:pos="-142"/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x</m:t>
                      </m:r>
                    </m:den>
                  </m:f>
                </m:e>
              </m:nary>
            </m:oMath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  <w:proofErr w:type="gramStart"/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</w:t>
            </w:r>
            <w:proofErr w:type="gramEnd"/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aqinlashishga tekshiring. </w:t>
            </w:r>
          </w:p>
          <w:p w:rsidR="001910CC" w:rsidRPr="00217AE7" w:rsidRDefault="001910C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:rsidR="0026614C" w:rsidRPr="00217AE7" w:rsidRDefault="001910C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26614C" w:rsidRPr="00217AE7" w:rsidRDefault="0026614C" w:rsidP="00217AE7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ntegrallash</w:t>
            </w:r>
            <w:proofErr w:type="gramEnd"/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hasi chegaralanmagan xosmas integral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F649A9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EE28FB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</w:t>
            </w:r>
            <w:r w:rsidRPr="00217AE7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980" w:dyaOrig="760">
                <v:shape id="_x0000_i1026" type="#_x0000_t75" style="width:49.3pt;height:38.25pt" o:ole="">
                  <v:imagedata r:id="rId8" o:title=""/>
                </v:shape>
                <o:OLEObject Type="Embed" ProgID="Equation.3" ShapeID="_x0000_i1026" DrawAspect="Content" ObjectID="_1525174438" r:id="rId9"/>
              </w:objec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910CC" w:rsidRPr="00217AE7" w:rsidRDefault="00EE28FB" w:rsidP="00217AE7">
            <w:pPr>
              <w:tabs>
                <w:tab w:val="left" w:pos="-142"/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17AE7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19" w:dyaOrig="859">
                <v:shape id="_x0000_i1027" type="#_x0000_t75" style="width:86.25pt;height:42.8pt" o:ole="">
                  <v:imagedata r:id="rId10" o:title=""/>
                </v:shape>
                <o:OLEObject Type="Embed" ProgID="Equation.DSMT4" ShapeID="_x0000_i1027" DrawAspect="Content" ObjectID="_1525174439" r:id="rId11"/>
              </w:objec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 </w:t>
            </w:r>
            <w:proofErr w:type="gramStart"/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</w:t>
            </w:r>
            <w:proofErr w:type="gramEnd"/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hisoblang.</w:t>
            </w:r>
          </w:p>
        </w:tc>
      </w:tr>
      <w:tr w:rsidR="001910CC" w:rsidRPr="00217AE7" w:rsidTr="001910CC">
        <w:tc>
          <w:tcPr>
            <w:tcW w:w="4672" w:type="dxa"/>
          </w:tcPr>
          <w:p w:rsidR="001910CC" w:rsidRPr="00217AE7" w:rsidRDefault="001910C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</w:p>
          <w:p w:rsidR="000A6ED7" w:rsidRPr="00217AE7" w:rsidRDefault="000934CA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.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inchi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ins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mas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r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F649A9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1910CC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</w:t>
            </w:r>
            <w:r w:rsidRPr="00217AE7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600" w:dyaOrig="740">
                <v:shape id="_x0000_i1028" type="#_x0000_t75" style="width:29.85pt;height:36.95pt" o:ole="">
                  <v:imagedata r:id="rId12" o:title=""/>
                </v:shape>
                <o:OLEObject Type="Embed" ProgID="Equation.3" ShapeID="_x0000_i1028" DrawAspect="Content" ObjectID="_1525174440" r:id="rId13"/>
              </w:objec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EE28FB" w:rsidRPr="00217AE7" w:rsidRDefault="00EE28FB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1910CC" w:rsidRPr="00217AE7" w:rsidRDefault="00EE28FB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</w:t>
            </w:r>
            <w:r w:rsidRPr="00217AE7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520" w:dyaOrig="740">
                <v:shape id="_x0000_i1029" type="#_x0000_t75" style="width:25.95pt;height:36.95pt" o:ole="">
                  <v:imagedata r:id="rId14" o:title=""/>
                </v:shape>
                <o:OLEObject Type="Embed" ProgID="Equation.3" ShapeID="_x0000_i1029" DrawAspect="Content" ObjectID="_1525174441" r:id="rId15"/>
              </w:objec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</w:p>
        </w:tc>
        <w:tc>
          <w:tcPr>
            <w:tcW w:w="4673" w:type="dxa"/>
          </w:tcPr>
          <w:p w:rsidR="0026614C" w:rsidRPr="00217AE7" w:rsidRDefault="001910C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0A6ED7" w:rsidRPr="00217AE7" w:rsidRDefault="0026614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inchi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ins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mas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r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aqinlashish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lgilari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F649A9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EE28FB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</w:t>
            </w:r>
            <w:r w:rsidRPr="00217AE7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840" w:dyaOrig="760">
                <v:shape id="_x0000_i1030" type="#_x0000_t75" style="width:42.15pt;height:38.25pt" o:ole="">
                  <v:imagedata r:id="rId16" o:title=""/>
                </v:shape>
                <o:OLEObject Type="Embed" ProgID="Equation.3" ShapeID="_x0000_i1030" DrawAspect="Content" ObjectID="_1525174442" r:id="rId17"/>
              </w:object>
            </w:r>
          </w:p>
          <w:p w:rsidR="00EE28FB" w:rsidRPr="00217AE7" w:rsidRDefault="00EE28FB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1910CC" w:rsidRPr="00217AE7" w:rsidRDefault="00EE28FB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</w:t>
            </w:r>
            <w:r w:rsidRPr="00217AE7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740" w:dyaOrig="880">
                <v:shape id="_x0000_i1031" type="#_x0000_t75" style="width:36.95pt;height:44.1pt" o:ole="">
                  <v:imagedata r:id="rId18" o:title=""/>
                </v:shape>
                <o:OLEObject Type="Embed" ProgID="Equation.3" ShapeID="_x0000_i1031" DrawAspect="Content" ObjectID="_1525174443" r:id="rId19"/>
              </w:objec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1910CC" w:rsidRPr="00217AE7" w:rsidTr="001910CC">
        <w:tc>
          <w:tcPr>
            <w:tcW w:w="4672" w:type="dxa"/>
          </w:tcPr>
          <w:p w:rsidR="001910CC" w:rsidRPr="00217AE7" w:rsidRDefault="001910C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26614C" w:rsidRPr="00217AE7" w:rsidRDefault="0026614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inchi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ins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mas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r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aqinlashish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lgilari</w:t>
            </w:r>
            <w:proofErr w:type="spellEnd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F649A9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1910CC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              </w:t>
            </w:r>
            <w:r w:rsidRPr="00217AE7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840" w:dyaOrig="740">
                <v:shape id="_x0000_i1032" type="#_x0000_t75" style="width:42.15pt;height:36.95pt" o:ole="">
                  <v:imagedata r:id="rId20" o:title=""/>
                </v:shape>
                <o:OLEObject Type="Embed" ProgID="Equation.3" ShapeID="_x0000_i1032" DrawAspect="Content" ObjectID="_1525174444" r:id="rId21"/>
              </w:objec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EE28FB" w:rsidRPr="00217AE7" w:rsidRDefault="00EE28FB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1910CC" w:rsidRPr="00217AE7" w:rsidRDefault="00EE28FB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</w:t>
            </w:r>
            <w:r w:rsidRPr="00217AE7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520" w:dyaOrig="740">
                <v:shape id="_x0000_i1033" type="#_x0000_t75" style="width:25.95pt;height:36.95pt" o:ole="">
                  <v:imagedata r:id="rId22" o:title=""/>
                </v:shape>
                <o:OLEObject Type="Embed" ProgID="Equation.3" ShapeID="_x0000_i1033" DrawAspect="Content" ObjectID="_1525174445" r:id="rId23"/>
              </w:objec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673" w:type="dxa"/>
          </w:tcPr>
          <w:p w:rsidR="0026614C" w:rsidRPr="00217AE7" w:rsidRDefault="001910C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6-variant.</w:t>
            </w:r>
          </w:p>
          <w:p w:rsidR="000A6ED7" w:rsidRPr="00217AE7" w:rsidRDefault="0026614C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kkinchi</w:t>
            </w:r>
            <w:proofErr w:type="spellEnd"/>
            <w:proofErr w:type="gram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ins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mas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r</w:t>
            </w:r>
            <w:proofErr w:type="spellEnd"/>
            <w:r w:rsidR="000934CA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F649A9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EE28FB" w:rsidRPr="00217AE7" w:rsidRDefault="00F649A9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              </w:t>
            </w:r>
            <w:r w:rsidRPr="00217AE7">
              <w:rPr>
                <w:rFonts w:ascii="Times New Roman" w:hAnsi="Times New Roman" w:cs="Times New Roman"/>
                <w:position w:val="-34"/>
                <w:sz w:val="28"/>
                <w:szCs w:val="28"/>
                <w:lang w:val="uz-Cyrl-UZ"/>
              </w:rPr>
              <w:object w:dxaOrig="999" w:dyaOrig="820">
                <v:shape id="_x0000_i1034" type="#_x0000_t75" style="width:49.95pt;height:40.85pt" o:ole="">
                  <v:imagedata r:id="rId24" o:title=""/>
                </v:shape>
                <o:OLEObject Type="Embed" ProgID="Equation.3" ShapeID="_x0000_i1034" DrawAspect="Content" ObjectID="_1525174446" r:id="rId25"/>
              </w:objec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ab/>
            </w:r>
          </w:p>
          <w:p w:rsidR="001910CC" w:rsidRPr="00217AE7" w:rsidRDefault="000934CA" w:rsidP="00217A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="00EE28FB" w:rsidRPr="00217AE7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700" w:dyaOrig="940">
                <v:shape id="_x0000_i1035" type="#_x0000_t75" style="width:35.05pt;height:46.7pt" o:ole="">
                  <v:imagedata r:id="rId26" o:title=""/>
                </v:shape>
                <o:OLEObject Type="Embed" ProgID="Equation.3" ShapeID="_x0000_i1035" DrawAspect="Content" ObjectID="_1525174447" r:id="rId27"/>
              </w:object>
            </w:r>
            <w:r w:rsidR="00EE28FB" w:rsidRPr="00217A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hisoblang.</w:t>
            </w:r>
            <w:r w:rsidR="00EE28FB" w:rsidRPr="00217A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ab/>
            </w:r>
          </w:p>
        </w:tc>
      </w:tr>
    </w:tbl>
    <w:p w:rsidR="000934CA" w:rsidRPr="00217AE7" w:rsidRDefault="000934CA" w:rsidP="00217A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17AE7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Taqqoslash teoremalaridan foydalanib, quyidagi integrallarni yaqinlashishlikka tekshiring.</w:t>
      </w:r>
      <w:bookmarkStart w:id="0" w:name="_GoBack"/>
      <w:bookmarkEnd w:id="0"/>
    </w:p>
    <w:p w:rsidR="000934CA" w:rsidRPr="00217AE7" w:rsidRDefault="000934CA" w:rsidP="00217AE7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17AE7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217AE7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217AE7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217AE7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17AE7">
        <w:rPr>
          <w:rFonts w:ascii="Times New Roman" w:hAnsi="Times New Roman" w:cs="Times New Roman"/>
          <w:position w:val="-34"/>
          <w:sz w:val="28"/>
          <w:szCs w:val="28"/>
          <w:lang w:val="uz-Cyrl-UZ"/>
        </w:rPr>
        <w:object w:dxaOrig="1100" w:dyaOrig="820">
          <v:shape id="_x0000_i1036" type="#_x0000_t75" style="width:55.15pt;height:40.85pt" o:ole="">
            <v:imagedata r:id="rId28" o:title=""/>
          </v:shape>
          <o:OLEObject Type="Embed" ProgID="Equation.3" ShapeID="_x0000_i1036" DrawAspect="Content" ObjectID="_1525174448" r:id="rId29"/>
        </w:object>
      </w:r>
      <w:r w:rsidRPr="00217AE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17AE7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 </w:t>
      </w:r>
      <w:r w:rsidRPr="00217AE7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17AE7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</w:t>
      </w:r>
      <w:r w:rsidRPr="00217AE7">
        <w:rPr>
          <w:rFonts w:ascii="Times New Roman" w:hAnsi="Times New Roman" w:cs="Times New Roman"/>
          <w:sz w:val="28"/>
          <w:szCs w:val="28"/>
          <w:lang w:val="uz-Cyrl-UZ"/>
        </w:rPr>
        <w:t xml:space="preserve">2) </w:t>
      </w:r>
      <w:r w:rsidRPr="00217AE7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600" w:dyaOrig="760">
          <v:shape id="_x0000_i1037" type="#_x0000_t75" style="width:29.85pt;height:38.25pt" o:ole="">
            <v:imagedata r:id="rId30" o:title=""/>
          </v:shape>
          <o:OLEObject Type="Embed" ProgID="Equation.3" ShapeID="_x0000_i1037" DrawAspect="Content" ObjectID="_1525174449" r:id="rId31"/>
        </w:object>
      </w:r>
      <w:r w:rsidRPr="00217AE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17AE7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      </w:t>
      </w:r>
    </w:p>
    <w:p w:rsidR="000934CA" w:rsidRPr="00217AE7" w:rsidRDefault="000934CA" w:rsidP="00217A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17AE7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17AE7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217AE7">
        <w:rPr>
          <w:rFonts w:ascii="Times New Roman" w:hAnsi="Times New Roman" w:cs="Times New Roman"/>
          <w:sz w:val="28"/>
          <w:szCs w:val="28"/>
          <w:lang w:val="uz-Cyrl-UZ"/>
        </w:rPr>
        <w:t xml:space="preserve">3) </w:t>
      </w:r>
      <w:r w:rsidRPr="00217AE7">
        <w:rPr>
          <w:rFonts w:ascii="Times New Roman" w:hAnsi="Times New Roman" w:cs="Times New Roman"/>
          <w:position w:val="-34"/>
          <w:sz w:val="28"/>
          <w:szCs w:val="28"/>
          <w:lang w:val="uz-Cyrl-UZ"/>
        </w:rPr>
        <w:object w:dxaOrig="1660" w:dyaOrig="780">
          <v:shape id="_x0000_i1038" type="#_x0000_t75" style="width:83.05pt;height:38.9pt" o:ole="">
            <v:imagedata r:id="rId32" o:title=""/>
          </v:shape>
          <o:OLEObject Type="Embed" ProgID="Equation.3" ShapeID="_x0000_i1038" DrawAspect="Content" ObjectID="_1525174450" r:id="rId33"/>
        </w:object>
      </w:r>
      <w:r w:rsidRPr="00217AE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17AE7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     </w:t>
      </w:r>
      <w:r w:rsidRPr="00217AE7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r w:rsidRPr="00217AE7">
        <w:rPr>
          <w:rFonts w:ascii="Times New Roman" w:hAnsi="Times New Roman" w:cs="Times New Roman"/>
          <w:sz w:val="28"/>
          <w:szCs w:val="28"/>
          <w:lang w:val="uz-Cyrl-UZ"/>
        </w:rPr>
        <w:t xml:space="preserve">  4) </w:t>
      </w:r>
      <w:r w:rsidRPr="00217AE7">
        <w:rPr>
          <w:rFonts w:ascii="Times New Roman" w:hAnsi="Times New Roman" w:cs="Times New Roman"/>
          <w:position w:val="-36"/>
          <w:sz w:val="28"/>
          <w:szCs w:val="28"/>
          <w:lang w:val="uz-Cyrl-UZ"/>
        </w:rPr>
        <w:object w:dxaOrig="1260" w:dyaOrig="800">
          <v:shape id="_x0000_i1039" type="#_x0000_t75" style="width:62.9pt;height:40.2pt" o:ole="">
            <v:imagedata r:id="rId34" o:title=""/>
          </v:shape>
          <o:OLEObject Type="Embed" ProgID="Equation.3" ShapeID="_x0000_i1039" DrawAspect="Content" ObjectID="_1525174451" r:id="rId35"/>
        </w:object>
      </w:r>
      <w:r w:rsidRPr="00217AE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67056" w:rsidRPr="00217AE7" w:rsidRDefault="00967056" w:rsidP="00217A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967056" w:rsidRPr="00217A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0A2020"/>
    <w:multiLevelType w:val="hybridMultilevel"/>
    <w:tmpl w:val="4576174A"/>
    <w:lvl w:ilvl="0" w:tplc="D91214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E6C8D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5D6D1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11682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DFC789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2CA5E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D1885C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0C293A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35845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51C243F4"/>
    <w:multiLevelType w:val="hybridMultilevel"/>
    <w:tmpl w:val="3D9039E4"/>
    <w:lvl w:ilvl="0" w:tplc="51021C5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2F06C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F34D45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E7CA1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A164E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96CD17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412C9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EC01E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8467A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54AD30D9"/>
    <w:multiLevelType w:val="hybridMultilevel"/>
    <w:tmpl w:val="748EEF9A"/>
    <w:lvl w:ilvl="0" w:tplc="A3E6560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C8EC29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59CF5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694E7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2C8E47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1AE05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B4C83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5E019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A88CC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5331"/>
    <w:rsid w:val="000934CA"/>
    <w:rsid w:val="000A6ED7"/>
    <w:rsid w:val="001910CC"/>
    <w:rsid w:val="001A5331"/>
    <w:rsid w:val="00217AE7"/>
    <w:rsid w:val="0026614C"/>
    <w:rsid w:val="00967056"/>
    <w:rsid w:val="00EE28FB"/>
    <w:rsid w:val="00F649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910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EE28F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217A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17AE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910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EE28F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217A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17A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301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65263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794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84101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641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34993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59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UMK</cp:lastModifiedBy>
  <cp:revision>3</cp:revision>
  <dcterms:created xsi:type="dcterms:W3CDTF">2016-05-18T18:22:00Z</dcterms:created>
  <dcterms:modified xsi:type="dcterms:W3CDTF">2016-05-19T09:03:00Z</dcterms:modified>
</cp:coreProperties>
</file>